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C7E8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75578">
              <w:rPr>
                <w:rFonts w:ascii="Minion Pro Capt" w:hAnsi="Minion Pro Capt" w:cstheme="minorHAnsi" w:hint="eastAsia"/>
                <w:bCs/>
                <w:sz w:val="16"/>
                <w:szCs w:val="16"/>
                <w:lang w:eastAsia="zh-CN"/>
              </w:rPr>
              <w:t>2</w:t>
            </w:r>
            <w:r w:rsidR="002C7E8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C7E81"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75578">
              <w:rPr>
                <w:rFonts w:ascii="Minion Pro Capt" w:hAnsi="Minion Pro Capt" w:cstheme="minorHAnsi" w:hint="eastAsia"/>
                <w:sz w:val="16"/>
                <w:szCs w:val="16"/>
                <w:lang w:eastAsia="zh-CN"/>
              </w:rPr>
              <w:t>2</w:t>
            </w:r>
            <w:r w:rsidR="002C7E8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37E4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24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30890">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35pt;height:.35pt" o:ole="">
            <v:imagedata r:id="rId13" o:title=""/>
          </v:shape>
          <o:OLEObject Type="Embed" ProgID="Word.Picture.8" ShapeID="_x0000_i1027" DrawAspect="Content" ObjectID="_1759922452" r:id="rId14"/>
        </w:object>
      </w:r>
    </w:p>
    <w:p w:rsidR="00360F7D" w:rsidRPr="009D173F" w:rsidRDefault="00360F7D" w:rsidP="00B30890">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C7E8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C7E8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4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C7E8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C7E8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C7E8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37E46" w:rsidP="002C7E8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C7E8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C7E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37E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6AC7" w:rsidRDefault="001E6AC7">
      <w:r>
        <w:separator/>
      </w:r>
    </w:p>
  </w:endnote>
  <w:endnote w:type="continuationSeparator" w:id="1">
    <w:p w:rsidR="001E6AC7" w:rsidRDefault="001E6AC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890" w:rsidRDefault="00B30890" w:rsidP="00B308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890" w:rsidRPr="001D5E8F" w:rsidTr="00563F40">
      <w:trPr>
        <w:trHeight w:val="340"/>
        <w:jc w:val="center"/>
      </w:trPr>
      <w:tc>
        <w:tcPr>
          <w:tcW w:w="4508" w:type="dxa"/>
          <w:vAlign w:val="center"/>
        </w:tcPr>
        <w:p w:rsidR="00B30890" w:rsidRPr="00DB4692" w:rsidRDefault="002C7E81" w:rsidP="00B3089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B30890" w:rsidRPr="001D5E8F" w:rsidRDefault="00137E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7E81" w:rsidRPr="002C7E8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30890" w:rsidRPr="00DB4692" w:rsidRDefault="00B30890" w:rsidP="00563F40">
          <w:pPr>
            <w:pStyle w:val="a5"/>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rsidR="00667260" w:rsidRPr="00B30890" w:rsidRDefault="00667260" w:rsidP="00B30890">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890" w:rsidRDefault="00B30890" w:rsidP="00B308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890" w:rsidRPr="001D5E8F" w:rsidTr="00563F40">
      <w:trPr>
        <w:trHeight w:val="340"/>
        <w:jc w:val="center"/>
      </w:trPr>
      <w:tc>
        <w:tcPr>
          <w:tcW w:w="4508" w:type="dxa"/>
          <w:vAlign w:val="center"/>
        </w:tcPr>
        <w:p w:rsidR="00B30890" w:rsidRPr="00DB4692" w:rsidRDefault="002C7E81" w:rsidP="00B3089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B30890" w:rsidRPr="001D5E8F" w:rsidRDefault="00137E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7E81" w:rsidRPr="002C7E8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30890" w:rsidRPr="00DB4692" w:rsidRDefault="00B30890" w:rsidP="00563F40">
          <w:pPr>
            <w:pStyle w:val="a5"/>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rsidR="009B4C59" w:rsidRPr="00B30890" w:rsidRDefault="009B4C59" w:rsidP="00B30890">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890" w:rsidRDefault="00B30890" w:rsidP="00B308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890" w:rsidRPr="001D5E8F" w:rsidTr="00563F40">
      <w:trPr>
        <w:trHeight w:val="340"/>
        <w:jc w:val="center"/>
      </w:trPr>
      <w:tc>
        <w:tcPr>
          <w:tcW w:w="4508" w:type="dxa"/>
          <w:vAlign w:val="center"/>
        </w:tcPr>
        <w:p w:rsidR="00B30890" w:rsidRPr="00DB4692" w:rsidRDefault="002C7E81" w:rsidP="002C7E81">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B30890" w:rsidRPr="00DB4692">
            <w:rPr>
              <w:rFonts w:asciiTheme="minorHAnsi" w:hAnsiTheme="minorHAnsi" w:cstheme="minorHAnsi"/>
              <w:noProof/>
              <w:color w:val="943634" w:themeColor="accent2" w:themeShade="BF"/>
              <w:lang w:eastAsia="zh-CN"/>
            </w:rPr>
            <w:t xml:space="preserve">  **** **, 20</w:t>
          </w:r>
          <w:r w:rsidR="005755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30890" w:rsidRPr="001D5E8F" w:rsidRDefault="00137E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7E81" w:rsidRPr="002C7E8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30890" w:rsidRPr="00DB4692" w:rsidRDefault="00B30890" w:rsidP="00563F40">
          <w:pPr>
            <w:pStyle w:val="a5"/>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rsidR="00053B08" w:rsidRPr="00B30890" w:rsidRDefault="00053B08" w:rsidP="00B3089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6AC7" w:rsidRDefault="001E6AC7">
      <w:r>
        <w:separator/>
      </w:r>
    </w:p>
  </w:footnote>
  <w:footnote w:type="continuationSeparator" w:id="1">
    <w:p w:rsidR="001E6AC7" w:rsidRDefault="001E6AC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37E46" w:rsidP="002C7E8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37E4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37E46" w:rsidP="002C7E81">
    <w:pPr>
      <w:spacing w:afterLines="50"/>
      <w:jc w:val="right"/>
      <w:rPr>
        <w:caps/>
        <w:color w:val="31849B" w:themeColor="accent5" w:themeShade="BF"/>
        <w:sz w:val="18"/>
        <w:szCs w:val="18"/>
        <w:lang w:eastAsia="zh-CN"/>
      </w:rPr>
    </w:pPr>
    <w:r w:rsidRPr="00137E4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42E80" w:rsidRPr="00555196">
      <w:rPr>
        <w:rFonts w:asciiTheme="minorHAnsi" w:hAnsiTheme="minorHAnsi" w:cstheme="minorHAnsi"/>
        <w:b/>
        <w:bCs/>
        <w:iCs/>
        <w:noProof/>
        <w:sz w:val="18"/>
        <w:szCs w:val="18"/>
        <w:lang w:eastAsia="zh-CN"/>
      </w:rPr>
      <w:t>Open Journal of Endocrine and Metabolic Diseas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20237">
      <w:rPr>
        <w:rFonts w:asciiTheme="minorHAnsi" w:hAnsiTheme="minorHAnsi" w:cstheme="minorHAnsi" w:hint="eastAsia"/>
        <w:b/>
        <w:bCs/>
        <w:noProof/>
        <w:color w:val="000000" w:themeColor="text1"/>
        <w:sz w:val="18"/>
        <w:szCs w:val="18"/>
        <w:lang w:eastAsia="zh-CN"/>
      </w:rPr>
      <w:t>2</w:t>
    </w:r>
    <w:r w:rsidR="002C7E8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37E4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20237">
        <w:rPr>
          <w:rStyle w:val="a3"/>
          <w:rFonts w:asciiTheme="minorHAnsi" w:hAnsiTheme="minorHAnsi" w:cstheme="minorHAnsi"/>
          <w:noProof/>
          <w:sz w:val="18"/>
          <w:szCs w:val="18"/>
          <w:lang w:eastAsia="zh-CN"/>
        </w:rPr>
        <w:t>https://www.scirp.org/journal/ojem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42E80" w:rsidRPr="00642E80">
      <w:rPr>
        <w:rFonts w:asciiTheme="minorHAnsi" w:hAnsiTheme="minorHAnsi" w:cstheme="minorHAnsi"/>
        <w:noProof/>
        <w:sz w:val="18"/>
        <w:szCs w:val="18"/>
        <w:lang w:eastAsia="zh-CN"/>
      </w:rPr>
      <w:t>2165-743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42E80" w:rsidRPr="00642E80">
      <w:rPr>
        <w:rFonts w:asciiTheme="minorHAnsi" w:hAnsiTheme="minorHAnsi" w:cstheme="minorHAnsi"/>
        <w:noProof/>
        <w:sz w:val="18"/>
        <w:szCs w:val="18"/>
        <w:lang w:eastAsia="zh-CN"/>
      </w:rPr>
      <w:t>2165-742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E46"/>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6AC7"/>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23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E"/>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2F29"/>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7E81"/>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2A37"/>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52E"/>
    <w:rsid w:val="003C6789"/>
    <w:rsid w:val="003D0E9F"/>
    <w:rsid w:val="003D1B44"/>
    <w:rsid w:val="003D23EF"/>
    <w:rsid w:val="003D2D66"/>
    <w:rsid w:val="003D3A23"/>
    <w:rsid w:val="003D3B00"/>
    <w:rsid w:val="003D6A16"/>
    <w:rsid w:val="003E104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3E3B"/>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AE2"/>
    <w:rsid w:val="00482CAA"/>
    <w:rsid w:val="004836C3"/>
    <w:rsid w:val="0048406B"/>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78"/>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A5"/>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64E"/>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17C"/>
    <w:rsid w:val="00960808"/>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4495"/>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0C84"/>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04F"/>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C6694"/>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AED"/>
    <w:rsid w:val="00B27458"/>
    <w:rsid w:val="00B2749B"/>
    <w:rsid w:val="00B27A55"/>
    <w:rsid w:val="00B30057"/>
    <w:rsid w:val="00B30890"/>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6867"/>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1CC1"/>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7BB"/>
    <w:rsid w:val="00D80C66"/>
    <w:rsid w:val="00D81215"/>
    <w:rsid w:val="00D81810"/>
    <w:rsid w:val="00D81C98"/>
    <w:rsid w:val="00D81D17"/>
    <w:rsid w:val="00D8296D"/>
    <w:rsid w:val="00D82C8D"/>
    <w:rsid w:val="00D83A0F"/>
    <w:rsid w:val="00D84D7D"/>
    <w:rsid w:val="00D852EF"/>
    <w:rsid w:val="00D861E8"/>
    <w:rsid w:val="00D86E93"/>
    <w:rsid w:val="00D90809"/>
    <w:rsid w:val="00D90DE4"/>
    <w:rsid w:val="00D91789"/>
    <w:rsid w:val="00D917FA"/>
    <w:rsid w:val="00D92B93"/>
    <w:rsid w:val="00D93FB9"/>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3E90"/>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09A6"/>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2D0"/>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m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9B10F6-149A-41E1-BEAF-B1518A195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2</cp:revision>
  <cp:lastPrinted>2016-07-13T02:21:00Z</cp:lastPrinted>
  <dcterms:created xsi:type="dcterms:W3CDTF">2016-06-21T00:12:00Z</dcterms:created>
  <dcterms:modified xsi:type="dcterms:W3CDTF">2023-10-27T06:33:00Z</dcterms:modified>
</cp:coreProperties>
</file>